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6BE8" w:rsidRDefault="004261B3">
      <w:r>
        <w:t>Linear Combinations Theorem</w:t>
      </w:r>
      <w:r>
        <w:tab/>
      </w:r>
      <w:r>
        <w:tab/>
      </w:r>
      <w:r>
        <w:tab/>
      </w:r>
      <w:r>
        <w:tab/>
      </w:r>
      <w:r>
        <w:tab/>
        <w:t>Name___________________</w:t>
      </w:r>
    </w:p>
    <w:p w:rsidR="004261B3" w:rsidRDefault="004261B3">
      <w:r>
        <w:t>A Proof!</w:t>
      </w:r>
      <w:r>
        <w:tab/>
      </w:r>
      <w:r>
        <w:tab/>
      </w:r>
      <w:r>
        <w:tab/>
      </w:r>
      <w:r>
        <w:tab/>
      </w:r>
      <w:r>
        <w:tab/>
      </w:r>
      <w:r>
        <w:tab/>
      </w:r>
      <w:r>
        <w:tab/>
      </w:r>
      <w:r>
        <w:tab/>
      </w:r>
      <w:proofErr w:type="spellStart"/>
      <w:r>
        <w:t>Period_____Date</w:t>
      </w:r>
      <w:proofErr w:type="spellEnd"/>
      <w:r>
        <w:t>__________</w:t>
      </w:r>
    </w:p>
    <w:p w:rsidR="004261B3" w:rsidRPr="006D2627" w:rsidRDefault="004261B3">
      <w:pPr>
        <w:rPr>
          <w:sz w:val="16"/>
          <w:szCs w:val="16"/>
        </w:rPr>
      </w:pPr>
    </w:p>
    <w:p w:rsidR="004261B3" w:rsidRDefault="004261B3">
      <w:r>
        <w:t>Write each of the following as a single sinusoid (preferably a cosine equation) with a phase change in either degrees or radians, as indicated.</w:t>
      </w:r>
    </w:p>
    <w:p w:rsidR="004261B3" w:rsidRPr="004261B3" w:rsidRDefault="004261B3">
      <w:pPr>
        <w:rPr>
          <w:rFonts w:ascii="TI83Key" w:hAnsi="TI83Key"/>
          <w:sz w:val="16"/>
          <w:szCs w:val="16"/>
        </w:rPr>
      </w:pPr>
    </w:p>
    <w:p w:rsidR="004261B3" w:rsidRDefault="004261B3">
      <w:r>
        <w:t>1. (</w:t>
      </w:r>
      <w:proofErr w:type="gramStart"/>
      <w:r>
        <w:t>radians</w:t>
      </w:r>
      <w:proofErr w:type="gramEnd"/>
      <w:r>
        <w:t>)  f(x) = 3</w:t>
      </w:r>
      <w:r>
        <w:rPr>
          <w:rFonts w:ascii="Symbol" w:hAnsi="Symbol"/>
        </w:rPr>
        <w:t></w:t>
      </w:r>
      <w:r>
        <w:t>cos x + 4</w:t>
      </w:r>
      <w:r>
        <w:rPr>
          <w:rFonts w:ascii="Symbol" w:hAnsi="Symbol"/>
        </w:rPr>
        <w:t></w:t>
      </w:r>
      <w:r>
        <w:t>sin x = __________________</w:t>
      </w:r>
    </w:p>
    <w:p w:rsidR="004261B3" w:rsidRPr="006D2627" w:rsidRDefault="004261B3">
      <w:pPr>
        <w:rPr>
          <w:sz w:val="16"/>
          <w:szCs w:val="16"/>
        </w:rPr>
      </w:pPr>
    </w:p>
    <w:p w:rsidR="004261B3" w:rsidRDefault="004261B3">
      <w:r>
        <w:t>2. (</w:t>
      </w:r>
      <w:proofErr w:type="gramStart"/>
      <w:r>
        <w:t>degrees</w:t>
      </w:r>
      <w:proofErr w:type="gramEnd"/>
      <w:r>
        <w:t>)  g(θ) = 5</w:t>
      </w:r>
      <w:r>
        <w:rPr>
          <w:rFonts w:ascii="Symbol" w:hAnsi="Symbol"/>
        </w:rPr>
        <w:t></w:t>
      </w:r>
      <w:r>
        <w:t>cos θ + 12</w:t>
      </w:r>
      <w:r>
        <w:rPr>
          <w:rFonts w:ascii="Symbol" w:hAnsi="Symbol"/>
        </w:rPr>
        <w:t></w:t>
      </w:r>
      <w:r>
        <w:t>sin θ = ____________________</w:t>
      </w:r>
    </w:p>
    <w:p w:rsidR="004261B3" w:rsidRPr="006D2627" w:rsidRDefault="004261B3">
      <w:pPr>
        <w:rPr>
          <w:sz w:val="16"/>
          <w:szCs w:val="16"/>
        </w:rPr>
      </w:pPr>
    </w:p>
    <w:p w:rsidR="004261B3" w:rsidRDefault="004261B3" w:rsidP="004261B3">
      <w:r>
        <w:t>3. (</w:t>
      </w:r>
      <w:proofErr w:type="gramStart"/>
      <w:r>
        <w:t>radians</w:t>
      </w:r>
      <w:proofErr w:type="gramEnd"/>
      <w:r>
        <w:t>)  h(x) = 5</w:t>
      </w:r>
      <w:r>
        <w:rPr>
          <w:rFonts w:ascii="Symbol" w:hAnsi="Symbol"/>
        </w:rPr>
        <w:t></w:t>
      </w:r>
      <w:r>
        <w:t>cos x - 4</w:t>
      </w:r>
      <w:r>
        <w:rPr>
          <w:rFonts w:ascii="Symbol" w:hAnsi="Symbol"/>
        </w:rPr>
        <w:t></w:t>
      </w:r>
      <w:r>
        <w:t>sin x = __________________</w:t>
      </w:r>
    </w:p>
    <w:p w:rsidR="004261B3" w:rsidRPr="006D2627" w:rsidRDefault="004261B3" w:rsidP="004261B3">
      <w:pPr>
        <w:rPr>
          <w:sz w:val="16"/>
          <w:szCs w:val="16"/>
        </w:rPr>
      </w:pPr>
    </w:p>
    <w:p w:rsidR="004261B3" w:rsidRDefault="004261B3" w:rsidP="004261B3">
      <w:r>
        <w:t>4. (</w:t>
      </w:r>
      <w:proofErr w:type="gramStart"/>
      <w:r>
        <w:t>degrees</w:t>
      </w:r>
      <w:proofErr w:type="gramEnd"/>
      <w:r>
        <w:t>)  g(θ) = 5</w:t>
      </w:r>
      <w:r>
        <w:rPr>
          <w:rFonts w:ascii="Symbol" w:hAnsi="Symbol"/>
        </w:rPr>
        <w:t></w:t>
      </w:r>
      <w:r>
        <w:t>sin θ - 12</w:t>
      </w:r>
      <w:r>
        <w:rPr>
          <w:rFonts w:ascii="Symbol" w:hAnsi="Symbol"/>
        </w:rPr>
        <w:t></w:t>
      </w:r>
      <w:r>
        <w:t>cos θ = ____________________</w:t>
      </w:r>
    </w:p>
    <w:p w:rsidR="004261B3" w:rsidRPr="006D2627" w:rsidRDefault="004261B3">
      <w:pPr>
        <w:rPr>
          <w:sz w:val="16"/>
          <w:szCs w:val="16"/>
        </w:rPr>
      </w:pPr>
    </w:p>
    <w:p w:rsidR="004261B3" w:rsidRDefault="004261B3">
      <w:r>
        <w:t>Describe how you are finding the new amplitude of the problems above.</w:t>
      </w:r>
    </w:p>
    <w:p w:rsidR="004261B3" w:rsidRDefault="004261B3"/>
    <w:p w:rsidR="004261B3" w:rsidRDefault="004261B3"/>
    <w:p w:rsidR="004261B3" w:rsidRDefault="004261B3">
      <w:r>
        <w:t>Describe how you are finding the new phase shift of the problems above.</w:t>
      </w:r>
    </w:p>
    <w:p w:rsidR="004261B3" w:rsidRDefault="004261B3"/>
    <w:p w:rsidR="004261B3" w:rsidRDefault="004261B3"/>
    <w:p w:rsidR="004261B3" w:rsidRDefault="004261B3">
      <w:r>
        <w:t>The Proof!</w:t>
      </w:r>
    </w:p>
    <w:p w:rsidR="004261B3" w:rsidRPr="006D2627" w:rsidRDefault="004261B3">
      <w:pPr>
        <w:rPr>
          <w:sz w:val="16"/>
          <w:szCs w:val="16"/>
        </w:rPr>
      </w:pPr>
    </w:p>
    <w:p w:rsidR="004261B3" w:rsidRDefault="00A81C25">
      <w:r>
        <w:t xml:space="preserve">Consider </w:t>
      </w:r>
      <w:proofErr w:type="gramStart"/>
      <w:r>
        <w:t>f(</w:t>
      </w:r>
      <w:proofErr w:type="gramEnd"/>
      <w:r>
        <w:t xml:space="preserve">θ) = </w:t>
      </w:r>
      <w:proofErr w:type="spellStart"/>
      <w:r>
        <w:t>C</w:t>
      </w:r>
      <w:r w:rsidR="004261B3">
        <w:rPr>
          <w:rFonts w:ascii="Symbol" w:hAnsi="Symbol"/>
        </w:rPr>
        <w:t></w:t>
      </w:r>
      <w:r>
        <w:t>cos</w:t>
      </w:r>
      <w:proofErr w:type="spellEnd"/>
      <w:r>
        <w:t xml:space="preserve"> θ + </w:t>
      </w:r>
      <w:proofErr w:type="spellStart"/>
      <w:r>
        <w:t>D</w:t>
      </w:r>
      <w:r w:rsidR="004261B3">
        <w:rPr>
          <w:rFonts w:ascii="Symbol" w:hAnsi="Symbol"/>
        </w:rPr>
        <w:t></w:t>
      </w:r>
      <w:r w:rsidR="004261B3">
        <w:t>sin</w:t>
      </w:r>
      <w:proofErr w:type="spellEnd"/>
      <w:r w:rsidR="004261B3">
        <w:t xml:space="preserve"> θ.</w:t>
      </w:r>
    </w:p>
    <w:p w:rsidR="004261B3" w:rsidRDefault="004261B3">
      <w:r>
        <w:t xml:space="preserve">1.  (Multiply </w:t>
      </w:r>
      <w:proofErr w:type="gramStart"/>
      <w:r>
        <w:t>f(</w:t>
      </w:r>
      <w:proofErr w:type="gramEnd"/>
      <w:r>
        <w:t xml:space="preserve">θ) by </w:t>
      </w:r>
      <w:r w:rsidR="00A81C25" w:rsidRPr="00A81C25">
        <w:rPr>
          <w:position w:val="-34"/>
        </w:rPr>
        <w:object w:dxaOrig="10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40.5pt" o:ole="">
            <v:imagedata r:id="rId4" o:title=""/>
          </v:shape>
          <o:OLEObject Type="Embed" ProgID="Equation.DSMT4" ShapeID="_x0000_i1025" DrawAspect="Content" ObjectID="_1605124199" r:id="rId5"/>
        </w:object>
      </w:r>
      <w:r>
        <w:t>.)</w:t>
      </w:r>
    </w:p>
    <w:p w:rsidR="004261B3" w:rsidRDefault="004261B3">
      <w:r>
        <w:t>2.  (Distribute only the denominator of this fraction.)</w:t>
      </w:r>
    </w:p>
    <w:p w:rsidR="006D2627" w:rsidRDefault="004261B3">
      <w:r>
        <w:t>3.  (</w:t>
      </w:r>
      <w:r w:rsidR="006D2627">
        <w:t>Rearrange each of the two terms so that</w:t>
      </w:r>
    </w:p>
    <w:p w:rsidR="006D2627" w:rsidRDefault="006D2627">
      <w:r>
        <w:t xml:space="preserve">       </w:t>
      </w:r>
      <w:proofErr w:type="gramStart"/>
      <w:r>
        <w:t>the</w:t>
      </w:r>
      <w:proofErr w:type="gramEnd"/>
      <w:r>
        <w:t xml:space="preserve"> algebraic part creates one fraction</w:t>
      </w:r>
    </w:p>
    <w:p w:rsidR="004261B3" w:rsidRDefault="006D2627">
      <w:r>
        <w:t xml:space="preserve">       </w:t>
      </w:r>
      <w:proofErr w:type="gramStart"/>
      <w:r>
        <w:t>that</w:t>
      </w:r>
      <w:proofErr w:type="gramEnd"/>
      <w:r>
        <w:t xml:space="preserve"> is the coefficient of a trig function.)</w:t>
      </w:r>
    </w:p>
    <w:p w:rsidR="004261B3" w:rsidRDefault="006D2627">
      <w:r>
        <w:t>4.  (Realizing that each coefficient could also be a trig</w:t>
      </w:r>
    </w:p>
    <w:p w:rsidR="006D2627" w:rsidRDefault="006D2627">
      <w:r>
        <w:t xml:space="preserve">      </w:t>
      </w:r>
      <w:proofErr w:type="gramStart"/>
      <w:r>
        <w:t>expression</w:t>
      </w:r>
      <w:proofErr w:type="gramEnd"/>
      <w:r>
        <w:t xml:space="preserve">, draw a triangle in which the coefficient </w:t>
      </w:r>
    </w:p>
    <w:p w:rsidR="006D2627" w:rsidRDefault="006D2627">
      <w:r>
        <w:t xml:space="preserve">      </w:t>
      </w:r>
      <w:proofErr w:type="gramStart"/>
      <w:r>
        <w:t>of</w:t>
      </w:r>
      <w:proofErr w:type="gramEnd"/>
      <w:r>
        <w:t xml:space="preserve"> the cosine is itself the cosine of some angle </w:t>
      </w:r>
      <w:r>
        <w:rPr>
          <w:b/>
        </w:rPr>
        <w:t>K</w:t>
      </w:r>
      <w:r>
        <w:t xml:space="preserve"> and</w:t>
      </w:r>
    </w:p>
    <w:p w:rsidR="006D2627" w:rsidRDefault="006D2627">
      <w:r>
        <w:t xml:space="preserve">      </w:t>
      </w:r>
      <w:proofErr w:type="gramStart"/>
      <w:r>
        <w:t>the</w:t>
      </w:r>
      <w:proofErr w:type="gramEnd"/>
      <w:r>
        <w:t xml:space="preserve"> coefficient of the sine is the sine of that angle.)</w:t>
      </w:r>
    </w:p>
    <w:p w:rsidR="006D2627" w:rsidRDefault="006D2627">
      <w:r>
        <w:t>5.  (Replace the algebraic fractions with the expressions</w:t>
      </w:r>
    </w:p>
    <w:p w:rsidR="006D2627" w:rsidRDefault="006D2627">
      <w:r>
        <w:t xml:space="preserve">     “sin </w:t>
      </w:r>
      <w:r w:rsidRPr="006D2627">
        <w:rPr>
          <w:b/>
        </w:rPr>
        <w:t>K</w:t>
      </w:r>
      <w:r>
        <w:t xml:space="preserve">” and “cos </w:t>
      </w:r>
      <w:r w:rsidRPr="006D2627">
        <w:rPr>
          <w:b/>
        </w:rPr>
        <w:t>K</w:t>
      </w:r>
      <w:r>
        <w:t>”.)</w:t>
      </w:r>
    </w:p>
    <w:p w:rsidR="006D2627" w:rsidRDefault="006D2627">
      <w:r>
        <w:t>6.  (Use a trig identity to rewrite the above expression.)</w:t>
      </w:r>
    </w:p>
    <w:p w:rsidR="006D2627" w:rsidRDefault="006D2627">
      <w:r>
        <w:t xml:space="preserve">7.  What will the tangent of </w:t>
      </w:r>
      <w:r w:rsidRPr="006D2627">
        <w:rPr>
          <w:b/>
        </w:rPr>
        <w:t>K</w:t>
      </w:r>
      <w:r>
        <w:t xml:space="preserve"> be?</w:t>
      </w:r>
    </w:p>
    <w:p w:rsidR="004261B3" w:rsidRDefault="00D87A22">
      <w:r>
        <w:t>8.  Can we say that K = tan</w:t>
      </w:r>
      <w:r>
        <w:rPr>
          <w:vertAlign w:val="superscript"/>
        </w:rPr>
        <w:t>-1</w:t>
      </w:r>
      <w:r w:rsidR="00A81C25">
        <w:t>(D/C</w:t>
      </w:r>
      <w:r>
        <w:t>)?  Why or why not?</w:t>
      </w:r>
    </w:p>
    <w:p w:rsidR="00A81C25" w:rsidRDefault="00A81C25">
      <w:r>
        <w:lastRenderedPageBreak/>
        <w:t>Test your theory with these problems:</w:t>
      </w:r>
    </w:p>
    <w:p w:rsidR="00A81C25" w:rsidRDefault="00A81C25">
      <w:r>
        <w:t>Write as a single sinusoid with a phase change.  Check your answers by graphing.</w:t>
      </w:r>
    </w:p>
    <w:p w:rsidR="0019215B" w:rsidRDefault="0019215B" w:rsidP="0019215B">
      <w:r>
        <w:t xml:space="preserve">* These </w:t>
      </w:r>
      <w:proofErr w:type="gramStart"/>
      <w:r>
        <w:t>don’t</w:t>
      </w:r>
      <w:proofErr w:type="gramEnd"/>
      <w:r>
        <w:t xml:space="preserve"> require a calculator.</w:t>
      </w:r>
    </w:p>
    <w:p w:rsidR="00FD4164" w:rsidRPr="00FD4164" w:rsidRDefault="00FD4164" w:rsidP="0019215B">
      <w:pPr>
        <w:rPr>
          <w:sz w:val="16"/>
          <w:szCs w:val="16"/>
        </w:rPr>
      </w:pPr>
    </w:p>
    <w:p w:rsidR="00A81C25" w:rsidRDefault="00A81C25">
      <w:r>
        <w:t xml:space="preserve">1.   </w:t>
      </w:r>
      <w:proofErr w:type="gramStart"/>
      <w:r>
        <w:t>y</w:t>
      </w:r>
      <w:proofErr w:type="gramEnd"/>
      <w:r>
        <w:t xml:space="preserve"> = 7cos x + 3sin x = ____________________________</w:t>
      </w:r>
    </w:p>
    <w:p w:rsidR="00A81C25" w:rsidRPr="00FD4164" w:rsidRDefault="00A81C25">
      <w:pPr>
        <w:rPr>
          <w:sz w:val="16"/>
          <w:szCs w:val="16"/>
        </w:rPr>
      </w:pPr>
    </w:p>
    <w:p w:rsidR="00A81C25" w:rsidRDefault="00A81C25">
      <w:r>
        <w:t xml:space="preserve">2.  </w:t>
      </w:r>
      <w:proofErr w:type="gramStart"/>
      <w:r>
        <w:t>f(</w:t>
      </w:r>
      <w:proofErr w:type="gramEnd"/>
      <w:r>
        <w:t>θ) = 8cos θ – sin θ = ____________________________</w:t>
      </w:r>
    </w:p>
    <w:p w:rsidR="00A81C25" w:rsidRPr="00FD4164" w:rsidRDefault="00A81C25">
      <w:pPr>
        <w:rPr>
          <w:sz w:val="16"/>
          <w:szCs w:val="16"/>
        </w:rPr>
      </w:pPr>
    </w:p>
    <w:p w:rsidR="00A81C25" w:rsidRDefault="00A81C25">
      <w:r>
        <w:t xml:space="preserve">3.  </w:t>
      </w:r>
      <w:proofErr w:type="gramStart"/>
      <w:r>
        <w:t>y(</w:t>
      </w:r>
      <w:proofErr w:type="gramEnd"/>
      <w:r>
        <w:t xml:space="preserve">x) = </w:t>
      </w:r>
      <w:r w:rsidR="004934FE">
        <w:t>3</w:t>
      </w:r>
      <w:r>
        <w:t xml:space="preserve">sin x </w:t>
      </w:r>
      <w:r w:rsidR="004934FE">
        <w:t>+</w:t>
      </w:r>
      <w:r>
        <w:t xml:space="preserve"> </w:t>
      </w:r>
      <w:r w:rsidR="004934FE">
        <w:t>4</w:t>
      </w:r>
      <w:r>
        <w:t>cos x = ____________________________</w:t>
      </w:r>
    </w:p>
    <w:p w:rsidR="00A81C25" w:rsidRPr="00FD4164" w:rsidRDefault="00A81C25">
      <w:pPr>
        <w:rPr>
          <w:sz w:val="16"/>
          <w:szCs w:val="16"/>
        </w:rPr>
      </w:pPr>
    </w:p>
    <w:p w:rsidR="004934FE" w:rsidRDefault="0019215B">
      <w:r>
        <w:t>*</w:t>
      </w:r>
      <w:r w:rsidR="00A81C25">
        <w:t xml:space="preserve">4.  </w:t>
      </w:r>
      <w:proofErr w:type="gramStart"/>
      <w:r w:rsidR="00A81C25">
        <w:t>g(</w:t>
      </w:r>
      <w:proofErr w:type="gramEnd"/>
      <w:r w:rsidR="00A81C25">
        <w:t xml:space="preserve">x) = </w:t>
      </w:r>
      <w:r w:rsidR="004934FE">
        <w:t>sin x – cos x = _____________________________</w:t>
      </w:r>
    </w:p>
    <w:p w:rsidR="0059176A" w:rsidRPr="00FD4164" w:rsidRDefault="0059176A">
      <w:pPr>
        <w:rPr>
          <w:sz w:val="16"/>
          <w:szCs w:val="16"/>
        </w:rPr>
      </w:pPr>
    </w:p>
    <w:p w:rsidR="00FD4164" w:rsidRDefault="00FD4164">
      <w:r>
        <w:t xml:space="preserve">5.  </w:t>
      </w:r>
      <w:proofErr w:type="gramStart"/>
      <w:r>
        <w:t>y</w:t>
      </w:r>
      <w:proofErr w:type="gramEnd"/>
      <w:r>
        <w:t xml:space="preserve"> = cos(3x) – sin(3x) = _____________________________</w:t>
      </w:r>
    </w:p>
    <w:p w:rsidR="00FD4164" w:rsidRDefault="00FD4164">
      <w:r>
        <w:t xml:space="preserve">     What effect does the </w:t>
      </w:r>
      <w:proofErr w:type="gramStart"/>
      <w:r>
        <w:t>3</w:t>
      </w:r>
      <w:proofErr w:type="gramEnd"/>
      <w:r>
        <w:t xml:space="preserve"> have on your work?</w:t>
      </w:r>
    </w:p>
    <w:p w:rsidR="00FD4164" w:rsidRDefault="00FD4164"/>
    <w:p w:rsidR="0019215B" w:rsidRDefault="0059176A">
      <w:r>
        <w:t xml:space="preserve">Solve the following equations algebraically if 0 </w:t>
      </w:r>
      <w:r w:rsidRPr="0059176A">
        <w:rPr>
          <w:u w:val="single"/>
        </w:rPr>
        <w:t>&lt;</w:t>
      </w:r>
      <w:r>
        <w:t xml:space="preserve"> x &lt; 2π or 0° &lt; θ &lt; 360°</w:t>
      </w:r>
    </w:p>
    <w:p w:rsidR="0019215B" w:rsidRDefault="0019215B" w:rsidP="00FD4164">
      <w:pPr>
        <w:spacing w:after="480"/>
      </w:pPr>
      <w:r>
        <w:t>*</w:t>
      </w:r>
      <w:r w:rsidR="00FD4164">
        <w:t>6</w:t>
      </w:r>
      <w:r w:rsidR="0059176A">
        <w:t xml:space="preserve">.  </w:t>
      </w:r>
      <w:r>
        <w:t>2</w:t>
      </w:r>
      <w:r w:rsidR="0059176A">
        <w:t xml:space="preserve">cos x + </w:t>
      </w:r>
      <w:r>
        <w:t>2</w:t>
      </w:r>
      <w:r w:rsidR="0059176A">
        <w:t xml:space="preserve">sin x = </w:t>
      </w:r>
      <w:r w:rsidRPr="0019215B">
        <w:rPr>
          <w:position w:val="-8"/>
        </w:rPr>
        <w:object w:dxaOrig="400" w:dyaOrig="400">
          <v:shape id="_x0000_i1028" type="#_x0000_t75" style="width:20.25pt;height:20.25pt" o:ole="">
            <v:imagedata r:id="rId6" o:title=""/>
          </v:shape>
          <o:OLEObject Type="Embed" ProgID="Equation.DSMT4" ShapeID="_x0000_i1028" DrawAspect="Content" ObjectID="_1605124200" r:id="rId7"/>
        </w:object>
      </w:r>
      <w:r>
        <w:t xml:space="preserve"> </w:t>
      </w:r>
    </w:p>
    <w:p w:rsidR="0019215B" w:rsidRDefault="0019215B" w:rsidP="00FD4164">
      <w:pPr>
        <w:spacing w:after="480"/>
      </w:pPr>
      <w:r>
        <w:t>*</w:t>
      </w:r>
      <w:r w:rsidR="00FD4164">
        <w:t>7</w:t>
      </w:r>
      <w:r>
        <w:t xml:space="preserve">.  </w:t>
      </w:r>
      <w:r w:rsidRPr="0019215B">
        <w:rPr>
          <w:position w:val="-8"/>
        </w:rPr>
        <w:object w:dxaOrig="380" w:dyaOrig="400">
          <v:shape id="_x0000_i1031" type="#_x0000_t75" style="width:18.75pt;height:20.25pt" o:ole="">
            <v:imagedata r:id="rId8" o:title=""/>
          </v:shape>
          <o:OLEObject Type="Embed" ProgID="Equation.DSMT4" ShapeID="_x0000_i1031" DrawAspect="Content" ObjectID="_1605124201" r:id="rId9"/>
        </w:object>
      </w:r>
      <w:proofErr w:type="gramStart"/>
      <w:r>
        <w:t>sin</w:t>
      </w:r>
      <w:proofErr w:type="gramEnd"/>
      <w:r>
        <w:t xml:space="preserve"> θ – cos θ = </w:t>
      </w:r>
      <w:r w:rsidRPr="0019215B">
        <w:rPr>
          <w:position w:val="-6"/>
        </w:rPr>
        <w:object w:dxaOrig="380" w:dyaOrig="380">
          <v:shape id="_x0000_i1034" type="#_x0000_t75" style="width:18.75pt;height:18.75pt" o:ole="">
            <v:imagedata r:id="rId10" o:title=""/>
          </v:shape>
          <o:OLEObject Type="Embed" ProgID="Equation.DSMT4" ShapeID="_x0000_i1034" DrawAspect="Content" ObjectID="_1605124202" r:id="rId11"/>
        </w:object>
      </w:r>
      <w:r>
        <w:t xml:space="preserve"> </w:t>
      </w:r>
    </w:p>
    <w:p w:rsidR="0019215B" w:rsidRDefault="00FD4164" w:rsidP="00FD4164">
      <w:pPr>
        <w:spacing w:after="480"/>
      </w:pPr>
      <w:r>
        <w:t>8</w:t>
      </w:r>
      <w:r w:rsidR="0019215B">
        <w:t>.  6cos x – 3sin x = 8</w:t>
      </w:r>
    </w:p>
    <w:p w:rsidR="00FD4164" w:rsidRDefault="00FD4164" w:rsidP="00FD4164">
      <w:pPr>
        <w:spacing w:after="480"/>
      </w:pPr>
      <w:r>
        <w:t>9.  -</w:t>
      </w:r>
      <w:proofErr w:type="gramStart"/>
      <w:r>
        <w:t>12cos  θ</w:t>
      </w:r>
      <w:proofErr w:type="gramEnd"/>
      <w:r>
        <w:t xml:space="preserve"> – 5sin θ = 10</w:t>
      </w:r>
    </w:p>
    <w:p w:rsidR="00FD4164" w:rsidRDefault="00FD4164">
      <w:r>
        <w:t>Write each of the following as a linear combination of cosine and sine.</w:t>
      </w:r>
    </w:p>
    <w:p w:rsidR="00FD4164" w:rsidRDefault="00FD4164" w:rsidP="00FD4164">
      <w:pPr>
        <w:spacing w:after="240"/>
      </w:pPr>
      <w:r>
        <w:t xml:space="preserve">*10.  </w:t>
      </w:r>
      <w:proofErr w:type="gramStart"/>
      <w:r>
        <w:t>8cos(</w:t>
      </w:r>
      <w:proofErr w:type="gramEnd"/>
      <w:r>
        <w:t>θ – 120°) = ______________________________</w:t>
      </w:r>
    </w:p>
    <w:p w:rsidR="00FD4164" w:rsidRDefault="00FD4164" w:rsidP="00FD4164">
      <w:pPr>
        <w:spacing w:after="240"/>
      </w:pPr>
      <w:r>
        <w:t>*11.  4cos(x + 5π/4) = ______________________________</w:t>
      </w:r>
    </w:p>
    <w:p w:rsidR="00FD4164" w:rsidRDefault="00FD4164" w:rsidP="00FD4164">
      <w:pPr>
        <w:spacing w:after="240"/>
      </w:pPr>
      <w:r>
        <w:t>*12.  6sin(x – π/2) = _______________________________</w:t>
      </w:r>
    </w:p>
    <w:p w:rsidR="00FD4164" w:rsidRDefault="00FD4164" w:rsidP="00FD4164">
      <w:pPr>
        <w:spacing w:after="240"/>
      </w:pPr>
      <w:r>
        <w:t>13.  4cos(x + 27°) = ________________________________</w:t>
      </w:r>
    </w:p>
    <w:p w:rsidR="00FD4164" w:rsidRDefault="00FD4164" w:rsidP="00FD4164">
      <w:pPr>
        <w:spacing w:after="240"/>
      </w:pPr>
      <w:r>
        <w:t xml:space="preserve">14.  (Think about this one.) 2cos (2x </w:t>
      </w:r>
      <w:r w:rsidR="0051663B">
        <w:t>–</w:t>
      </w:r>
      <w:r>
        <w:t xml:space="preserve"> </w:t>
      </w:r>
      <w:r w:rsidR="0051663B">
        <w:t>π) = _________________________________</w:t>
      </w:r>
      <w:bookmarkStart w:id="0" w:name="_GoBack"/>
      <w:bookmarkEnd w:id="0"/>
      <w:r>
        <w:t xml:space="preserve">  </w:t>
      </w:r>
    </w:p>
    <w:p w:rsidR="00A81C25" w:rsidRDefault="004934FE">
      <w:r>
        <w:t xml:space="preserve">A sinusoidal function </w:t>
      </w:r>
      <w:proofErr w:type="gramStart"/>
      <w:r>
        <w:t>can be written</w:t>
      </w:r>
      <w:proofErr w:type="gramEnd"/>
      <w:r>
        <w:t xml:space="preserve"> in terms of either sine or cosine, but we have decided to write these functions as cosine functions because the phase change is more obvious.  What would we need to change in order to write these sums as sine functions?  </w:t>
      </w:r>
    </w:p>
    <w:sectPr w:rsidR="00A81C25" w:rsidSect="00617C3D">
      <w:pgSz w:w="12240" w:h="15840" w:code="1"/>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83Key">
    <w:panose1 w:val="00000000000000000000"/>
    <w:charset w:val="02"/>
    <w:family w:val="decorative"/>
    <w:notTrueType/>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1B3"/>
    <w:rsid w:val="0006091F"/>
    <w:rsid w:val="0019215B"/>
    <w:rsid w:val="001C64CB"/>
    <w:rsid w:val="00281231"/>
    <w:rsid w:val="002F4715"/>
    <w:rsid w:val="004261B3"/>
    <w:rsid w:val="004934FE"/>
    <w:rsid w:val="004B2B7E"/>
    <w:rsid w:val="0051663B"/>
    <w:rsid w:val="005337AA"/>
    <w:rsid w:val="0057183E"/>
    <w:rsid w:val="0059176A"/>
    <w:rsid w:val="00597EAF"/>
    <w:rsid w:val="00617C3D"/>
    <w:rsid w:val="00643F54"/>
    <w:rsid w:val="006D2627"/>
    <w:rsid w:val="006D41C8"/>
    <w:rsid w:val="007A6A52"/>
    <w:rsid w:val="00963B03"/>
    <w:rsid w:val="00983B39"/>
    <w:rsid w:val="00A81C25"/>
    <w:rsid w:val="00CA3C9D"/>
    <w:rsid w:val="00CE3E6D"/>
    <w:rsid w:val="00CE6BE8"/>
    <w:rsid w:val="00D06237"/>
    <w:rsid w:val="00D2683B"/>
    <w:rsid w:val="00D87A22"/>
    <w:rsid w:val="00F474E4"/>
    <w:rsid w:val="00FA2AE5"/>
    <w:rsid w:val="00FD4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4F527F"/>
  <w15:docId w15:val="{69EB6350-BDAA-45C7-A6E8-4219E62FB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mic Sans MS" w:eastAsiaTheme="minorHAnsi" w:hAnsi="Comic Sans MS" w:cstheme="minorBidi"/>
        <w:sz w:val="24"/>
        <w:szCs w:val="24"/>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6BE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64C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64C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16</Words>
  <Characters>237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ss</dc:creator>
  <cp:keywords/>
  <dc:description/>
  <cp:lastModifiedBy>Deborah Poss</cp:lastModifiedBy>
  <cp:revision>2</cp:revision>
  <cp:lastPrinted>2018-11-30T14:11:00Z</cp:lastPrinted>
  <dcterms:created xsi:type="dcterms:W3CDTF">2018-12-01T03:54:00Z</dcterms:created>
  <dcterms:modified xsi:type="dcterms:W3CDTF">2018-12-01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